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46A8A4A" w14:textId="77777777" w:rsidR="00473E7F" w:rsidRDefault="000F064D">
      <w:r>
        <w:t>Secondary Math II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</w:t>
      </w:r>
    </w:p>
    <w:p w14:paraId="5647F918" w14:textId="77777777" w:rsidR="000F064D" w:rsidRDefault="000F064D">
      <w:r>
        <w:t>UNIT 4 REVIEW</w:t>
      </w:r>
      <w:r>
        <w:tab/>
      </w:r>
      <w:r>
        <w:tab/>
      </w:r>
      <w:r>
        <w:tab/>
      </w:r>
      <w:r>
        <w:tab/>
      </w:r>
      <w:r>
        <w:tab/>
      </w:r>
      <w:r>
        <w:tab/>
        <w:t>Period</w:t>
      </w:r>
      <w:proofErr w:type="gramStart"/>
      <w:r>
        <w:t>:_</w:t>
      </w:r>
      <w:proofErr w:type="gramEnd"/>
      <w:r>
        <w:t>________</w:t>
      </w:r>
    </w:p>
    <w:p w14:paraId="222C011C" w14:textId="77777777" w:rsidR="000F064D" w:rsidRDefault="000F064D"/>
    <w:p w14:paraId="0D335E86" w14:textId="77777777" w:rsidR="00362541" w:rsidRDefault="00362541" w:rsidP="00362541">
      <w:r>
        <w:t xml:space="preserve">1. Define </w:t>
      </w:r>
      <w:proofErr w:type="spellStart"/>
      <w:r>
        <w:t>Preimage</w:t>
      </w:r>
      <w:proofErr w:type="spellEnd"/>
      <w:r>
        <w:t>:</w:t>
      </w:r>
    </w:p>
    <w:p w14:paraId="06BDFBDF" w14:textId="77777777" w:rsidR="00362541" w:rsidRDefault="00362541" w:rsidP="00362541"/>
    <w:p w14:paraId="41744E89" w14:textId="77777777" w:rsidR="00362541" w:rsidRDefault="00362541" w:rsidP="00362541">
      <w:r>
        <w:t>2. Define Image:</w:t>
      </w:r>
    </w:p>
    <w:p w14:paraId="25F5C446" w14:textId="77777777" w:rsidR="00362541" w:rsidRDefault="00362541" w:rsidP="00362541"/>
    <w:p w14:paraId="6077777C" w14:textId="77777777" w:rsidR="00362541" w:rsidRDefault="00362541" w:rsidP="00362541">
      <w:proofErr w:type="gramStart"/>
      <w:r>
        <w:t>3. Define Dilation:</w:t>
      </w:r>
      <w:proofErr w:type="gramEnd"/>
    </w:p>
    <w:p w14:paraId="622FC9E1" w14:textId="77777777" w:rsidR="00362541" w:rsidRDefault="00362541" w:rsidP="00362541"/>
    <w:p w14:paraId="5E60A3EA" w14:textId="77777777" w:rsidR="00362541" w:rsidRDefault="00362541" w:rsidP="00362541">
      <w:r>
        <w:t xml:space="preserve">4. If </w:t>
      </w:r>
      <w:r w:rsidRPr="00362541">
        <w:rPr>
          <w:position w:val="-24"/>
        </w:rPr>
        <w:object w:dxaOrig="640" w:dyaOrig="620" w14:anchorId="79FC3A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31pt" o:ole="">
            <v:imagedata r:id="rId6" o:title=""/>
          </v:shape>
          <o:OLEObject Type="Embed" ProgID="Equation.DSMT4" ShapeID="_x0000_i1025" DrawAspect="Content" ObjectID="_1319027006" r:id="rId7"/>
        </w:object>
      </w:r>
      <w:proofErr w:type="gramStart"/>
      <w:r>
        <w:t xml:space="preserve"> ,</w:t>
      </w:r>
      <w:proofErr w:type="gramEnd"/>
      <w:r>
        <w:t xml:space="preserve"> then</w:t>
      </w:r>
    </w:p>
    <w:p w14:paraId="3C7D266B" w14:textId="77777777" w:rsidR="00362541" w:rsidRDefault="00362541" w:rsidP="00362541"/>
    <w:p w14:paraId="2837AB9E" w14:textId="77777777" w:rsidR="00287E2E" w:rsidRDefault="00362541" w:rsidP="00362541">
      <w:r>
        <w:t xml:space="preserve">a) </w:t>
      </w:r>
      <w:r w:rsidRPr="00362541">
        <w:rPr>
          <w:position w:val="-24"/>
        </w:rPr>
        <w:object w:dxaOrig="240" w:dyaOrig="620" w14:anchorId="5C4C0C6B">
          <v:shape id="_x0000_i1026" type="#_x0000_t75" style="width:12pt;height:31pt" o:ole="">
            <v:imagedata r:id="rId8" o:title=""/>
          </v:shape>
          <o:OLEObject Type="Embed" ProgID="Equation.DSMT4" ShapeID="_x0000_i1026" DrawAspect="Content" ObjectID="_1319027007" r:id="rId9"/>
        </w:object>
      </w:r>
      <w:r>
        <w:t xml:space="preserve"> =</w:t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 xml:space="preserve">) </w:t>
      </w:r>
      <w:r w:rsidRPr="00362541">
        <w:rPr>
          <w:position w:val="-24"/>
        </w:rPr>
        <w:object w:dxaOrig="580" w:dyaOrig="620" w14:anchorId="6C853CE9">
          <v:shape id="_x0000_i1027" type="#_x0000_t75" style="width:29pt;height:31pt" o:ole="">
            <v:imagedata r:id="rId10" o:title=""/>
          </v:shape>
          <o:OLEObject Type="Embed" ProgID="Equation.DSMT4" ShapeID="_x0000_i1027" DrawAspect="Content" ObjectID="_1319027008" r:id="rId11"/>
        </w:object>
      </w:r>
      <w:r>
        <w:t>=</w:t>
      </w:r>
      <w:r>
        <w:tab/>
      </w:r>
      <w:r>
        <w:tab/>
      </w:r>
      <w:r>
        <w:tab/>
        <w:t xml:space="preserve">c) </w:t>
      </w:r>
      <w:r w:rsidRPr="00362541">
        <w:rPr>
          <w:position w:val="-24"/>
        </w:rPr>
        <w:object w:dxaOrig="240" w:dyaOrig="620" w14:anchorId="4E7EA0E4">
          <v:shape id="_x0000_i1028" type="#_x0000_t75" style="width:12pt;height:31pt" o:ole="">
            <v:imagedata r:id="rId12" o:title=""/>
          </v:shape>
          <o:OLEObject Type="Embed" ProgID="Equation.DSMT4" ShapeID="_x0000_i1028" DrawAspect="Content" ObjectID="_1319027009" r:id="rId13"/>
        </w:object>
      </w:r>
      <w:r>
        <w:t xml:space="preserve"> =</w:t>
      </w:r>
      <w:r>
        <w:tab/>
      </w:r>
      <w:r>
        <w:tab/>
      </w:r>
      <w:r>
        <w:tab/>
        <w:t xml:space="preserve">d) 4a =  </w:t>
      </w:r>
      <w:r>
        <w:tab/>
      </w:r>
      <w:r>
        <w:tab/>
      </w:r>
    </w:p>
    <w:p w14:paraId="7ABF9094" w14:textId="77777777" w:rsidR="00287E2E" w:rsidRDefault="00287E2E" w:rsidP="00362541"/>
    <w:p w14:paraId="221A8936" w14:textId="77777777" w:rsidR="00E801E1" w:rsidRDefault="00E801E1" w:rsidP="00362541"/>
    <w:p w14:paraId="6F0E9170" w14:textId="77777777" w:rsidR="00E801E1" w:rsidRDefault="00287E2E" w:rsidP="00362541">
      <w:r>
        <w:t xml:space="preserve">5. Find the scale factor: </w:t>
      </w:r>
      <w:r w:rsidR="00E801E1">
        <w:t>_________</w:t>
      </w:r>
    </w:p>
    <w:p w14:paraId="1CEE7811" w14:textId="77777777" w:rsidR="00E801E1" w:rsidRDefault="00E801E1" w:rsidP="00362541">
      <w:r>
        <w:rPr>
          <w:noProof/>
        </w:rPr>
        <w:drawing>
          <wp:anchor distT="0" distB="0" distL="114300" distR="114300" simplePos="0" relativeHeight="251658240" behindDoc="1" locked="0" layoutInCell="1" allowOverlap="1" wp14:anchorId="6AEF3A8B" wp14:editId="76A5E007">
            <wp:simplePos x="0" y="0"/>
            <wp:positionH relativeFrom="column">
              <wp:posOffset>1</wp:posOffset>
            </wp:positionH>
            <wp:positionV relativeFrom="paragraph">
              <wp:posOffset>0</wp:posOffset>
            </wp:positionV>
            <wp:extent cx="1828800" cy="1883011"/>
            <wp:effectExtent l="0" t="0" r="0" b="0"/>
            <wp:wrapNone/>
            <wp:docPr id="1" name="Picture 1" descr="Macintosh HD:Users:wstone:Desktop:Screen Shot 2013-10-27 at 7.39.0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cintosh HD:Users:wstone:Desktop:Screen Shot 2013-10-27 at 7.39.09 PM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49" cy="1883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380D9C1" w14:textId="77777777" w:rsidR="00E801E1" w:rsidRDefault="00E801E1" w:rsidP="00E801E1"/>
    <w:p w14:paraId="012E6FB9" w14:textId="77777777" w:rsidR="00E801E1" w:rsidRDefault="00E801E1" w:rsidP="00362541"/>
    <w:p w14:paraId="6D80BEEE" w14:textId="77777777" w:rsidR="00E801E1" w:rsidRDefault="00E801E1" w:rsidP="00362541"/>
    <w:p w14:paraId="7F29AF89" w14:textId="77777777" w:rsidR="00362541" w:rsidRDefault="00362541" w:rsidP="00362541">
      <w:r>
        <w:tab/>
      </w:r>
    </w:p>
    <w:p w14:paraId="7D4028E8" w14:textId="77777777" w:rsidR="00362541" w:rsidRDefault="00362541"/>
    <w:p w14:paraId="216E3C27" w14:textId="77777777" w:rsidR="000F064D" w:rsidRDefault="000F064D"/>
    <w:p w14:paraId="1D065EFD" w14:textId="77777777" w:rsidR="00E801E1" w:rsidRDefault="00E801E1"/>
    <w:p w14:paraId="1876D9F1" w14:textId="77777777" w:rsidR="00E801E1" w:rsidRDefault="00E801E1"/>
    <w:p w14:paraId="2293B7B6" w14:textId="77777777" w:rsidR="00E801E1" w:rsidRDefault="00E801E1"/>
    <w:p w14:paraId="17FB8DB2" w14:textId="77777777" w:rsidR="00E801E1" w:rsidRDefault="00E801E1"/>
    <w:p w14:paraId="2877B191" w14:textId="77777777" w:rsidR="000F064D" w:rsidRDefault="00E801E1">
      <w:r>
        <w:t>6. Quadrila</w:t>
      </w:r>
      <w:r w:rsidR="00EF0CFF">
        <w:t>teral ABCD has coordinates A: (2,2)  B</w:t>
      </w:r>
      <w:r>
        <w:t>: (</w:t>
      </w:r>
      <w:r w:rsidR="00EF0CFF">
        <w:t>4,2)  C: (2,6)  D: (6,8).</w:t>
      </w:r>
    </w:p>
    <w:p w14:paraId="12E3E198" w14:textId="77777777" w:rsidR="00EF0CFF" w:rsidRDefault="00EF0CFF"/>
    <w:p w14:paraId="4B52367F" w14:textId="77777777" w:rsidR="00EF0CFF" w:rsidRDefault="00EF0CFF" w:rsidP="00EF0CFF">
      <w:pPr>
        <w:pStyle w:val="ListParagraph"/>
        <w:numPr>
          <w:ilvl w:val="0"/>
          <w:numId w:val="3"/>
        </w:numPr>
      </w:pPr>
      <w:r>
        <w:t>What are the vertices of image EFGH after a dilation with a scale factor of 3, using the origin as the center of dilation?</w:t>
      </w:r>
    </w:p>
    <w:p w14:paraId="2C017B68" w14:textId="77777777" w:rsidR="00EF0CFF" w:rsidRDefault="00EF0CFF" w:rsidP="00EF0CFF"/>
    <w:p w14:paraId="4FE81361" w14:textId="77777777" w:rsidR="007223FA" w:rsidRDefault="007223FA" w:rsidP="00EF0CFF"/>
    <w:p w14:paraId="153C5ED6" w14:textId="77777777" w:rsidR="007223FA" w:rsidRDefault="00EF0CFF" w:rsidP="007223FA">
      <w:pPr>
        <w:pStyle w:val="ListParagraph"/>
        <w:numPr>
          <w:ilvl w:val="0"/>
          <w:numId w:val="3"/>
        </w:numPr>
      </w:pPr>
      <w:r>
        <w:t>What are the vertices of the image JKLM after a dilation with a scale factor of 1/2, using the origin as the center of dilation?</w:t>
      </w:r>
    </w:p>
    <w:p w14:paraId="480EEF1D" w14:textId="77777777" w:rsidR="007223FA" w:rsidRDefault="007223FA" w:rsidP="007223FA"/>
    <w:p w14:paraId="7FF80E49" w14:textId="77777777" w:rsidR="007223FA" w:rsidRDefault="002B72FD" w:rsidP="007223FA">
      <w:r>
        <w:rPr>
          <w:rFonts w:ascii="Helvetica" w:hAnsi="Helvetica" w:cs="Helvetica"/>
          <w:noProof/>
        </w:rPr>
        <w:drawing>
          <wp:anchor distT="0" distB="0" distL="114300" distR="114300" simplePos="0" relativeHeight="251659264" behindDoc="1" locked="0" layoutInCell="1" allowOverlap="1" wp14:anchorId="54905E5C" wp14:editId="4180C5F7">
            <wp:simplePos x="0" y="0"/>
            <wp:positionH relativeFrom="column">
              <wp:posOffset>-571500</wp:posOffset>
            </wp:positionH>
            <wp:positionV relativeFrom="paragraph">
              <wp:posOffset>6985</wp:posOffset>
            </wp:positionV>
            <wp:extent cx="3086100" cy="1981835"/>
            <wp:effectExtent l="0" t="0" r="1270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981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491628" w14:textId="75AE0E27" w:rsidR="007223FA" w:rsidRDefault="007223FA" w:rsidP="007223FA">
      <w:r>
        <w:t xml:space="preserve">7. </w:t>
      </w:r>
      <w:r w:rsidR="00802663">
        <w:t xml:space="preserve">Solve the variables using the similar figures below. </w:t>
      </w:r>
    </w:p>
    <w:p w14:paraId="10E3DE51" w14:textId="77777777" w:rsidR="00EF0CFF" w:rsidRDefault="00EF0CFF" w:rsidP="007223FA">
      <w:pPr>
        <w:ind w:left="360"/>
      </w:pPr>
      <w:r>
        <w:br/>
      </w:r>
      <w:r>
        <w:br/>
      </w:r>
    </w:p>
    <w:p w14:paraId="10D47E7A" w14:textId="77777777" w:rsidR="00E801E1" w:rsidRDefault="00E801E1"/>
    <w:p w14:paraId="4304D8E0" w14:textId="77777777" w:rsidR="00A43978" w:rsidRDefault="00A43978"/>
    <w:p w14:paraId="2C00D8F3" w14:textId="4CF5A566" w:rsidR="00E801E1" w:rsidRDefault="00802663">
      <w:r>
        <w:rPr>
          <w:rFonts w:ascii="Helvetica" w:hAnsi="Helvetica" w:cs="Helvetica"/>
          <w:noProof/>
        </w:rPr>
        <w:lastRenderedPageBreak/>
        <w:drawing>
          <wp:anchor distT="0" distB="0" distL="114300" distR="114300" simplePos="0" relativeHeight="251662336" behindDoc="1" locked="0" layoutInCell="1" allowOverlap="1" wp14:anchorId="3008B8FD" wp14:editId="7E766499">
            <wp:simplePos x="0" y="0"/>
            <wp:positionH relativeFrom="column">
              <wp:posOffset>3771900</wp:posOffset>
            </wp:positionH>
            <wp:positionV relativeFrom="paragraph">
              <wp:posOffset>-228600</wp:posOffset>
            </wp:positionV>
            <wp:extent cx="2743200" cy="3100705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3100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44A4">
        <w:rPr>
          <w:rFonts w:ascii="Helvetica" w:hAnsi="Helvetica" w:cs="Helvetica"/>
          <w:noProof/>
        </w:rPr>
        <w:drawing>
          <wp:anchor distT="0" distB="0" distL="114300" distR="114300" simplePos="0" relativeHeight="251663360" behindDoc="1" locked="0" layoutInCell="1" allowOverlap="1" wp14:anchorId="043766B5" wp14:editId="06D70A02">
            <wp:simplePos x="0" y="0"/>
            <wp:positionH relativeFrom="column">
              <wp:posOffset>1600200</wp:posOffset>
            </wp:positionH>
            <wp:positionV relativeFrom="paragraph">
              <wp:posOffset>-114300</wp:posOffset>
            </wp:positionV>
            <wp:extent cx="2628900" cy="267256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7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72FD">
        <w:rPr>
          <w:rFonts w:ascii="Helvetica" w:hAnsi="Helvetica" w:cs="Helvetica"/>
          <w:noProof/>
        </w:rPr>
        <w:drawing>
          <wp:anchor distT="0" distB="0" distL="114300" distR="114300" simplePos="0" relativeHeight="251660288" behindDoc="1" locked="0" layoutInCell="1" allowOverlap="1" wp14:anchorId="7259FC25" wp14:editId="012B18FF">
            <wp:simplePos x="0" y="0"/>
            <wp:positionH relativeFrom="column">
              <wp:posOffset>-228600</wp:posOffset>
            </wp:positionH>
            <wp:positionV relativeFrom="paragraph">
              <wp:posOffset>-114300</wp:posOffset>
            </wp:positionV>
            <wp:extent cx="1993900" cy="3235325"/>
            <wp:effectExtent l="0" t="0" r="1270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323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72FD">
        <w:t xml:space="preserve">Which theorem can be used to state these two triangles are similar? </w:t>
      </w:r>
      <w:r>
        <w:t xml:space="preserve">If using proportional sides, </w:t>
      </w:r>
      <w:proofErr w:type="gramStart"/>
      <w:r>
        <w:t>be</w:t>
      </w:r>
      <w:proofErr w:type="gramEnd"/>
      <w:r>
        <w:t xml:space="preserve"> sure to show they are proportional. Then c</w:t>
      </w:r>
      <w:r w:rsidR="002B72FD">
        <w:t>omplete the similarity statement.</w:t>
      </w:r>
    </w:p>
    <w:p w14:paraId="378FB85F" w14:textId="77777777" w:rsidR="002B72FD" w:rsidRDefault="002B72FD"/>
    <w:p w14:paraId="1FA0E30A" w14:textId="77777777" w:rsidR="002B72FD" w:rsidRPr="002B72FD" w:rsidRDefault="002B72FD">
      <w:pPr>
        <w:rPr>
          <w:b/>
        </w:rPr>
      </w:pPr>
      <w:r>
        <w:t xml:space="preserve">8.  </w:t>
      </w:r>
      <w:r>
        <w:tab/>
      </w:r>
      <w:r>
        <w:tab/>
      </w:r>
      <w:r>
        <w:tab/>
      </w:r>
      <w:r>
        <w:tab/>
        <w:t>9.</w:t>
      </w:r>
      <w:r>
        <w:tab/>
      </w:r>
      <w:r>
        <w:tab/>
      </w:r>
      <w:r>
        <w:tab/>
      </w:r>
      <w:r>
        <w:tab/>
      </w:r>
      <w:r>
        <w:tab/>
        <w:t xml:space="preserve">10.  </w:t>
      </w:r>
    </w:p>
    <w:p w14:paraId="7A32B7E4" w14:textId="77777777" w:rsidR="002B72FD" w:rsidRPr="000F064D" w:rsidRDefault="002B72FD"/>
    <w:p w14:paraId="06C5AE0D" w14:textId="77777777" w:rsidR="002B72FD" w:rsidRDefault="002B72FD"/>
    <w:p w14:paraId="68B2E4E3" w14:textId="77777777" w:rsidR="002B72FD" w:rsidRDefault="002B72FD"/>
    <w:p w14:paraId="3203D333" w14:textId="77777777" w:rsidR="002B72FD" w:rsidRDefault="002B72FD"/>
    <w:p w14:paraId="57CA133C" w14:textId="77777777" w:rsidR="002B72FD" w:rsidRDefault="002B72FD"/>
    <w:p w14:paraId="7E50B81D" w14:textId="77777777" w:rsidR="002B72FD" w:rsidRDefault="002B72FD"/>
    <w:p w14:paraId="79B43023" w14:textId="77777777" w:rsidR="002B72FD" w:rsidRDefault="002B72FD"/>
    <w:p w14:paraId="10A79572" w14:textId="77777777" w:rsidR="002B72FD" w:rsidRDefault="002B72FD"/>
    <w:p w14:paraId="081CEB18" w14:textId="77777777" w:rsidR="002B72FD" w:rsidRDefault="002B72FD"/>
    <w:p w14:paraId="58739F6E" w14:textId="77777777" w:rsidR="002B72FD" w:rsidRDefault="002B72FD"/>
    <w:p w14:paraId="66B82323" w14:textId="77777777" w:rsidR="002B72FD" w:rsidRDefault="002B72FD"/>
    <w:p w14:paraId="4128F04C" w14:textId="77777777" w:rsidR="002B72FD" w:rsidRDefault="002B72FD"/>
    <w:p w14:paraId="5A9773BE" w14:textId="77777777" w:rsidR="00CE44A4" w:rsidRDefault="00CE44A4"/>
    <w:p w14:paraId="7F401B95" w14:textId="77777777" w:rsidR="00064BCB" w:rsidRDefault="00064BCB"/>
    <w:p w14:paraId="596F21FB" w14:textId="23475FE1" w:rsidR="00064BCB" w:rsidRDefault="00064BCB">
      <w:r w:rsidRPr="00064BCB">
        <w:rPr>
          <w:position w:val="-4"/>
        </w:rPr>
        <w:object w:dxaOrig="680" w:dyaOrig="240" w14:anchorId="6920B2E6">
          <v:shape id="_x0000_i1029" type="#_x0000_t75" style="width:34pt;height:12pt" o:ole="">
            <v:imagedata r:id="rId19" o:title=""/>
          </v:shape>
          <o:OLEObject Type="Embed" ProgID="Equation.DSMT4" ShapeID="_x0000_i1029" DrawAspect="Content" ObjectID="_1319027010" r:id="rId20"/>
        </w:object>
      </w:r>
      <w:r>
        <w:t>~</w:t>
      </w:r>
      <w:r>
        <w:tab/>
      </w:r>
      <w:r>
        <w:tab/>
      </w:r>
      <w:r>
        <w:tab/>
      </w:r>
      <w:r>
        <w:tab/>
      </w:r>
      <w:r w:rsidRPr="00064BCB">
        <w:rPr>
          <w:position w:val="-4"/>
        </w:rPr>
        <w:object w:dxaOrig="680" w:dyaOrig="240" w14:anchorId="267C2056">
          <v:shape id="_x0000_i1030" type="#_x0000_t75" style="width:34pt;height:12pt" o:ole="">
            <v:imagedata r:id="rId21" o:title=""/>
          </v:shape>
          <o:OLEObject Type="Embed" ProgID="Equation.DSMT4" ShapeID="_x0000_i1030" DrawAspect="Content" ObjectID="_1319027011" r:id="rId22"/>
        </w:object>
      </w:r>
      <w:r w:rsidR="00A43978">
        <w:t>~</w:t>
      </w:r>
      <w:r w:rsidR="00D915C1">
        <w:tab/>
      </w:r>
      <w:r w:rsidR="00D915C1">
        <w:tab/>
      </w:r>
      <w:r w:rsidR="00D915C1">
        <w:tab/>
      </w:r>
      <w:r w:rsidR="00D915C1">
        <w:tab/>
      </w:r>
      <w:r w:rsidRPr="00064BCB">
        <w:rPr>
          <w:position w:val="-4"/>
        </w:rPr>
        <w:object w:dxaOrig="740" w:dyaOrig="240" w14:anchorId="02F1439C">
          <v:shape id="_x0000_i1031" type="#_x0000_t75" style="width:37pt;height:12pt" o:ole="">
            <v:imagedata r:id="rId23" o:title=""/>
          </v:shape>
          <o:OLEObject Type="Embed" ProgID="Equation.DSMT4" ShapeID="_x0000_i1031" DrawAspect="Content" ObjectID="_1319027012" r:id="rId24"/>
        </w:object>
      </w:r>
      <w:r w:rsidR="00A43978">
        <w:t>~</w:t>
      </w:r>
      <w:r>
        <w:tab/>
      </w:r>
      <w:r>
        <w:tab/>
      </w:r>
      <w:r>
        <w:tab/>
        <w:t xml:space="preserve"> </w:t>
      </w:r>
    </w:p>
    <w:p w14:paraId="177787F5" w14:textId="77777777" w:rsidR="00CE44A4" w:rsidRDefault="00CE44A4"/>
    <w:p w14:paraId="4EAEB627" w14:textId="77777777" w:rsidR="00064BCB" w:rsidRDefault="00064BCB">
      <w:pPr>
        <w:rPr>
          <w:b/>
        </w:rPr>
      </w:pPr>
    </w:p>
    <w:p w14:paraId="1F8ECA77" w14:textId="77777777" w:rsidR="00716581" w:rsidRDefault="00716581">
      <w:pPr>
        <w:rPr>
          <w:b/>
        </w:rPr>
      </w:pPr>
    </w:p>
    <w:p w14:paraId="43F9F7F8" w14:textId="2E99EB23" w:rsidR="00A43978" w:rsidRDefault="002E3508">
      <w:r>
        <w:t>11</w:t>
      </w:r>
      <w:r w:rsidR="008F01F5">
        <w:t xml:space="preserve">. </w:t>
      </w:r>
      <w:r w:rsidR="00A43978">
        <w:t>What TWO characteristics make a segment a midsegment of a triangle?</w:t>
      </w:r>
    </w:p>
    <w:p w14:paraId="67AABC88" w14:textId="77777777" w:rsidR="00A43978" w:rsidRDefault="00A43978">
      <w:r>
        <w:t>1-</w:t>
      </w:r>
    </w:p>
    <w:p w14:paraId="1C0FACA3" w14:textId="77777777" w:rsidR="00A43978" w:rsidRDefault="00A43978"/>
    <w:p w14:paraId="205EAD07" w14:textId="77777777" w:rsidR="00A43978" w:rsidRDefault="00A43978">
      <w:r>
        <w:t>2-</w:t>
      </w:r>
    </w:p>
    <w:p w14:paraId="6B20A7C7" w14:textId="77777777" w:rsidR="00A43978" w:rsidRDefault="008F01F5"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 wp14:anchorId="3D35808A" wp14:editId="48910713">
                <wp:simplePos x="0" y="0"/>
                <wp:positionH relativeFrom="column">
                  <wp:posOffset>-228600</wp:posOffset>
                </wp:positionH>
                <wp:positionV relativeFrom="paragraph">
                  <wp:posOffset>168275</wp:posOffset>
                </wp:positionV>
                <wp:extent cx="1485900" cy="1257300"/>
                <wp:effectExtent l="0" t="0" r="0" b="12700"/>
                <wp:wrapNone/>
                <wp:docPr id="41" name="Group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257300"/>
                          <a:chOff x="7965" y="7503"/>
                          <a:chExt cx="2776" cy="2561"/>
                        </a:xfrm>
                      </wpg:grpSpPr>
                      <wps:wsp>
                        <wps:cNvPr id="43" name="Line 36"/>
                        <wps:cNvCnPr/>
                        <wps:spPr bwMode="auto">
                          <a:xfrm flipH="1">
                            <a:off x="8205" y="7829"/>
                            <a:ext cx="1365" cy="16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37"/>
                        <wps:cNvCnPr/>
                        <wps:spPr bwMode="auto">
                          <a:xfrm>
                            <a:off x="8205" y="9517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38"/>
                        <wps:cNvCnPr/>
                        <wps:spPr bwMode="auto">
                          <a:xfrm flipH="1" flipV="1">
                            <a:off x="9570" y="7830"/>
                            <a:ext cx="787" cy="16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39"/>
                        <wps:cNvCnPr/>
                        <wps:spPr bwMode="auto">
                          <a:xfrm flipH="1">
                            <a:off x="9315" y="7845"/>
                            <a:ext cx="255" cy="16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Freeform 40"/>
                        <wps:cNvSpPr>
                          <a:spLocks/>
                        </wps:cNvSpPr>
                        <wps:spPr bwMode="auto">
                          <a:xfrm>
                            <a:off x="9248" y="8243"/>
                            <a:ext cx="247" cy="105"/>
                          </a:xfrm>
                          <a:custGeom>
                            <a:avLst/>
                            <a:gdLst>
                              <a:gd name="T0" fmla="*/ 0 w 247"/>
                              <a:gd name="T1" fmla="*/ 0 h 105"/>
                              <a:gd name="T2" fmla="*/ 90 w 247"/>
                              <a:gd name="T3" fmla="*/ 90 h 105"/>
                              <a:gd name="T4" fmla="*/ 247 w 247"/>
                              <a:gd name="T5" fmla="*/ 90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7" h="105">
                                <a:moveTo>
                                  <a:pt x="0" y="0"/>
                                </a:moveTo>
                                <a:cubicBezTo>
                                  <a:pt x="24" y="37"/>
                                  <a:pt x="49" y="75"/>
                                  <a:pt x="90" y="90"/>
                                </a:cubicBezTo>
                                <a:cubicBezTo>
                                  <a:pt x="131" y="105"/>
                                  <a:pt x="221" y="90"/>
                                  <a:pt x="247" y="9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Freeform 41"/>
                        <wps:cNvSpPr>
                          <a:spLocks/>
                        </wps:cNvSpPr>
                        <wps:spPr bwMode="auto">
                          <a:xfrm rot="-2134512">
                            <a:off x="9517" y="8227"/>
                            <a:ext cx="247" cy="105"/>
                          </a:xfrm>
                          <a:custGeom>
                            <a:avLst/>
                            <a:gdLst>
                              <a:gd name="T0" fmla="*/ 0 w 247"/>
                              <a:gd name="T1" fmla="*/ 0 h 105"/>
                              <a:gd name="T2" fmla="*/ 90 w 247"/>
                              <a:gd name="T3" fmla="*/ 90 h 105"/>
                              <a:gd name="T4" fmla="*/ 247 w 247"/>
                              <a:gd name="T5" fmla="*/ 90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7" h="105">
                                <a:moveTo>
                                  <a:pt x="0" y="0"/>
                                </a:moveTo>
                                <a:cubicBezTo>
                                  <a:pt x="24" y="37"/>
                                  <a:pt x="49" y="75"/>
                                  <a:pt x="90" y="90"/>
                                </a:cubicBezTo>
                                <a:cubicBezTo>
                                  <a:pt x="131" y="105"/>
                                  <a:pt x="221" y="90"/>
                                  <a:pt x="247" y="9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9383" y="7503"/>
                            <a:ext cx="58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32FE90" w14:textId="77777777" w:rsidR="00A53523" w:rsidRDefault="00A53523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7965" y="9427"/>
                            <a:ext cx="58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051304" w14:textId="77777777" w:rsidR="00A53523" w:rsidRDefault="00A53523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9093" y="9434"/>
                            <a:ext cx="58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F3B041" w14:textId="77777777" w:rsidR="00A53523" w:rsidRDefault="00A53523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0156" y="9430"/>
                            <a:ext cx="58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02ECDA" w14:textId="77777777" w:rsidR="00A53523" w:rsidRDefault="00A53523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" o:spid="_x0000_s1026" style="position:absolute;margin-left:-17.95pt;margin-top:13.25pt;width:117pt;height:99pt;z-index:-251648000" coordorigin="7965,7503" coordsize="2776,256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">
                <v:line id="Line 36" o:spid="_x0000_s1027" style="position:absolute;flip:x;visibility:visible;mso-wrap-style:square" from="8205,7829" to="9570,950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FCKTCcUAAADbAAAADwAAAAAAAAAA&#10;AAAAAAChAgAAZHJzL2Rvd25yZXYueG1sUEsFBgAAAAAEAAQA+QAAAJMDAAAAAA==&#10;"/>
                <v:line id="Line 37" o:spid="_x0000_s1028" style="position:absolute;visibility:visible;mso-wrap-style:square" from="8205,9517" to="10365,951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epIpbGAAAA2wAAAA8AAAAAAAAA&#10;AAAAAAAAoQIAAGRycy9kb3ducmV2LnhtbFBLBQYAAAAABAAEAPkAAACUAwAAAAA=&#10;"/>
                <v:line id="Line 38" o:spid="_x0000_s1029" style="position:absolute;flip:x y;visibility:visible;mso-wrap-style:square" from="9570,7830" to="10357,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IkMDcMAAADbAAAADwAAAGRycy9kb3ducmV2LnhtbESPT4vCMBTE7wv7HcJb8CKa+hepRpEF&#10;F0+KVfH6aJ5tsXkpTdZ2/fRGEPY4zMxvmMWqNaW4U+0KywoG/QgEcWp1wZmC03HTm4FwHlljaZkU&#10;/JGD1fLzY4Gxtg0f6J74TAQIuxgV5N5XsZQuzcmg69uKOHhXWxv0QdaZ1DU2AW5KOYyiqTRYcFjI&#10;saLvnNJb8msUIO8eo1kzoLH8oYsb7vbd9fmqVOerXc9BeGr9f/jd3moF4wm8voQfIJd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SJDA3DAAAA2wAAAA8AAAAAAAAAAAAA&#10;AAAAoQIAAGRycy9kb3ducmV2LnhtbFBLBQYAAAAABAAEAPkAAACRAwAAAAA=&#10;"/>
                <v:line id="Line 39" o:spid="_x0000_s1030" style="position:absolute;flip:x;visibility:visible;mso-wrap-style:square" from="9315,7845" to="9570,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FUwk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WTKfx/ST9ALv4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BFUwkcUAAADbAAAADwAAAAAAAAAA&#10;AAAAAAChAgAAZHJzL2Rvd25yZXYueG1sUEsFBgAAAAAEAAQA+QAAAJMDAAAAAA==&#10;"/>
                <v:shape id="Freeform 40" o:spid="_x0000_s1031" style="position:absolute;left:9248;top:8243;width:247;height:105;visibility:visible;mso-wrap-style:square;v-text-anchor:top" coordsize="247,10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zNUixAAA&#10;ANsAAAAPAAAAZHJzL2Rvd25yZXYueG1sRI9La8JAFIX3Bf/DcIXu6sTgqzGjlKLYLKtC291N5poE&#10;M3dCZqrx3zsFocvDeXycdN2bRlyoc7VlBeNRBIK4sLrmUsHxsH1ZgHAeWWNjmRTcyMF6NXhKMdH2&#10;yp902ftShBF2CSqovG8TKV1RkUE3si1x8E62M+iD7EqpO7yGcdPIOIpm0mDNgVBhS+8VFef9rwnc&#10;11m82eU+llleHOvv7OfrkE2Veh72b0sQnnr/H360P7SCyRz+voQfIFd3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szVIsQAAADbAAAADwAAAAAAAAAAAAAAAACXAgAAZHJzL2Rv&#10;d25yZXYueG1sUEsFBgAAAAAEAAQA9QAAAIgDAAAAAA==&#10;" path="m0,0c24,37,49,75,90,90,131,105,221,90,247,90e" filled="f">
                  <v:path arrowok="t" o:connecttype="custom" o:connectlocs="0,0;90,90;247,90" o:connectangles="0,0,0"/>
                </v:shape>
                <v:shape id="Freeform 41" o:spid="_x0000_s1032" style="position:absolute;left:9517;top:8227;width:247;height:105;rotation:-2331456fd;visibility:visible;mso-wrap-style:square;v-text-anchor:top" coordsize="247,10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7hTF5wAAA&#10;ANsAAAAPAAAAZHJzL2Rvd25yZXYueG1sRE/LisIwFN0L/kO4wuw0dfBFNS0yKMhsOlbB7aW5tsXm&#10;pjTR1r+fLAZmeTjvXTqYRryoc7VlBfNZBIK4sLrmUsH1cpxuQDiPrLGxTAre5CBNxqMdxtr2fKZX&#10;7ksRQtjFqKDyvo2ldEVFBt3MtsSBu9vOoA+wK6XusA/hppGfUbSSBmsODRW29FVR8cifRsGdM/2+&#10;Hszye9nf5LrJ8OeUrZT6mAz7LQhPg/8X/7lPWsEijA1fwg+QyS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7hTF5wAAAANsAAAAPAAAAAAAAAAAAAAAAAJcCAABkcnMvZG93bnJl&#10;di54bWxQSwUGAAAAAAQABAD1AAAAhAMAAAAA&#10;" path="m0,0c24,37,49,75,90,90,131,105,221,90,247,90e" filled="f">
                  <v:path arrowok="t" o:connecttype="custom" o:connectlocs="0,0;90,90;247,90" o:connectangles="0,0,0"/>
                </v:shap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42" o:spid="_x0000_s1033" type="#_x0000_t202" style="position:absolute;left:9383;top:7503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CVN5wwAA&#10;ANsAAAAPAAAAZHJzL2Rvd25yZXYueG1sRI/NasMwEITvhbyD2EButZSSltiJbEJLoKeW5g9yW6yN&#10;bWKtjKXG7ttXhUKOw8x8w6yL0bbiRr1vHGuYJwoEcelMw5WGw377uAThA7LB1jFp+CEPRT55WGNm&#10;3MBfdNuFSkQI+ww11CF0mZS+rMmiT1xHHL2L6y2GKPtKmh6HCLetfFLqRVpsOC7U2NFrTeV19201&#10;HD8u59NCfVZv9rkb3Kgk21RqPZuOmxWIQGO4h//b70bDIoW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eCVN5wwAAANsAAAAPAAAAAAAAAAAAAAAAAJcCAABkcnMvZG93&#10;bnJldi54bWxQSwUGAAAAAAQABAD1AAAAhwMAAAAA&#10;" filled="f" stroked="f">
                  <v:textbox>
                    <w:txbxContent>
                      <w:p w14:paraId="45C75BF8" w14:textId="77777777" w:rsidR="00A53523" w:rsidRDefault="00A53523">
                        <w:r>
                          <w:t>D</w:t>
                        </w:r>
                      </w:p>
                    </w:txbxContent>
                  </v:textbox>
                </v:shape>
                <v:shape id="Text Box 43" o:spid="_x0000_s1034" type="#_x0000_t202" style="position:absolute;left:7965;top:9427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6mw5vgAA&#10;ANsAAAAPAAAAZHJzL2Rvd25yZXYueG1sRE/LisIwFN0P+A/hCrMbE0VFq1FEEWY14hPcXZprW2xu&#10;ShNt5+/NQnB5OO/5srWleFLtC8ca+j0Fgjh1puBMw+m4/ZmA8AHZYOmYNPyTh+Wi8zXHxLiG9/Q8&#10;hEzEEPYJashDqBIpfZqTRd9zFXHkbq62GCKsM2lqbGK4LeVAqbG0WHBsyLGidU7p/fCwGs5/t+tl&#10;qHbZxo6qxrVKsp1Krb+77WoGIlAbPuK3+9doGMX18Uv8AXLxAg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yupsOb4AAADbAAAADwAAAAAAAAAAAAAAAACXAgAAZHJzL2Rvd25yZXYu&#10;eG1sUEsFBgAAAAAEAAQA9QAAAIIDAAAAAA==&#10;" filled="f" stroked="f">
                  <v:textbox>
                    <w:txbxContent>
                      <w:p w14:paraId="0C200FB7" w14:textId="77777777" w:rsidR="00A53523" w:rsidRDefault="00A53523">
                        <w:r>
                          <w:t>A</w:t>
                        </w:r>
                      </w:p>
                    </w:txbxContent>
                  </v:textbox>
                </v:shape>
                <v:shape id="Text Box 44" o:spid="_x0000_s1035" type="#_x0000_t202" style="position:absolute;left:9093;top:9434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psmiwwAA&#10;ANsAAAAPAAAAZHJzL2Rvd25yZXYueG1sRI/NasMwEITvhbyD2EBvteSSlMSxYkJLoKeW5g9yW6yN&#10;bWKtjKXG7ttXhUKOw8x8w+TFaFtxo943jjWkiQJBXDrTcKXhsN8+LUD4gGywdUwafshDsZ485JgZ&#10;N/AX3XahEhHCPkMNdQhdJqUva7LoE9cRR+/ieoshyr6Spschwm0rn5V6kRYbjgs1dvRaU3ndfVsN&#10;x4/L+TRTn9WbnXeDG5Vku5RaP07Hz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lpsmiwwAAANsAAAAPAAAAAAAAAAAAAAAAAJcCAABkcnMvZG93&#10;bnJldi54bWxQSwUGAAAAAAQABAD1AAAAhwMAAAAA&#10;" filled="f" stroked="f">
                  <v:textbox>
                    <w:txbxContent>
                      <w:p w14:paraId="4507920F" w14:textId="77777777" w:rsidR="00A53523" w:rsidRDefault="00A53523">
                        <w:r>
                          <w:t>B</w:t>
                        </w:r>
                      </w:p>
                    </w:txbxContent>
                  </v:textbox>
                </v:shape>
                <v:shape id="Text Box 45" o:spid="_x0000_s1036" type="#_x0000_t202" style="position:absolute;left:10156;top:9430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dFfVwgAA&#10;ANs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dMx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V0V9XCAAAA2wAAAA8AAAAAAAAAAAAAAAAAlwIAAGRycy9kb3du&#10;cmV2LnhtbFBLBQYAAAAABAAEAPUAAACGAwAAAAA=&#10;" filled="f" stroked="f">
                  <v:textbox>
                    <w:txbxContent>
                      <w:p w14:paraId="4E7B143A" w14:textId="77777777" w:rsidR="00A53523" w:rsidRDefault="00A53523">
                        <w: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ED16D02" w14:textId="77777777" w:rsidR="008F01F5" w:rsidRDefault="008F01F5"/>
    <w:p w14:paraId="234FDF56" w14:textId="2D754194" w:rsidR="008F01F5" w:rsidRDefault="002E3508">
      <w:r>
        <w:t>12</w:t>
      </w:r>
      <w:r w:rsidR="008F01F5">
        <w:t xml:space="preserve">. </w:t>
      </w:r>
      <w:r w:rsidR="008F01F5">
        <w:tab/>
      </w:r>
      <w:r w:rsidR="008F01F5">
        <w:tab/>
      </w:r>
      <w:r w:rsidR="008F01F5">
        <w:tab/>
        <w:t xml:space="preserve">In the figure, DC=18, AC=40 and AB=25. Find AD. </w:t>
      </w:r>
    </w:p>
    <w:p w14:paraId="4A37B883" w14:textId="77777777" w:rsidR="008F01F5" w:rsidRPr="008F01F5" w:rsidRDefault="008F01F5">
      <w:pPr>
        <w:rPr>
          <w:b/>
        </w:rPr>
      </w:pPr>
      <w:r>
        <w:tab/>
      </w:r>
      <w:r>
        <w:tab/>
      </w:r>
      <w:r>
        <w:tab/>
      </w:r>
      <w:r>
        <w:tab/>
      </w:r>
    </w:p>
    <w:p w14:paraId="56AE645D" w14:textId="77777777" w:rsidR="008F01F5" w:rsidRDefault="008F01F5"/>
    <w:p w14:paraId="7B4D1767" w14:textId="77777777" w:rsidR="008F01F5" w:rsidRDefault="008F01F5"/>
    <w:p w14:paraId="5787BF88" w14:textId="77777777" w:rsidR="00716581" w:rsidRDefault="00716581" w:rsidP="001B4D64"/>
    <w:p w14:paraId="04360DB0" w14:textId="77777777" w:rsidR="002E3508" w:rsidRDefault="002E3508" w:rsidP="001B4D64"/>
    <w:p w14:paraId="0DCB9AA7" w14:textId="6E1EBCFF" w:rsidR="001B4D64" w:rsidRDefault="002E3508" w:rsidP="001B4D64">
      <w:r>
        <w:t>13</w:t>
      </w:r>
      <w:r w:rsidR="005F13E2">
        <w:t>. Given that AC||</w:t>
      </w:r>
      <w:r w:rsidR="008D0826">
        <w:t>DE</w:t>
      </w:r>
      <w:proofErr w:type="gramStart"/>
      <w:r w:rsidR="008D0826">
        <w:t>,  AD</w:t>
      </w:r>
      <w:proofErr w:type="gramEnd"/>
      <w:r w:rsidR="008D0826">
        <w:t xml:space="preserve"> = x+1, BD =3, </w:t>
      </w:r>
      <w:r>
        <w:t xml:space="preserve"> </w:t>
      </w:r>
      <w:r>
        <w:tab/>
      </w:r>
      <w:r>
        <w:tab/>
      </w:r>
      <w:r>
        <w:tab/>
        <w:t>14</w:t>
      </w:r>
      <w:r w:rsidR="00FB4007">
        <w:t>. Given that d = 3, e = x + 4</w:t>
      </w:r>
      <w:proofErr w:type="gramStart"/>
      <w:r w:rsidR="001B4D64">
        <w:t>,  and</w:t>
      </w:r>
      <w:proofErr w:type="gramEnd"/>
      <w:r w:rsidR="001B4D64">
        <w:t xml:space="preserve"> </w:t>
      </w:r>
    </w:p>
    <w:p w14:paraId="56F8AEC4" w14:textId="2EA6AA25" w:rsidR="001B4D64" w:rsidRDefault="001B4D64" w:rsidP="001B4D64">
      <w:pPr>
        <w:ind w:left="2880" w:hanging="2880"/>
      </w:pPr>
      <w:r>
        <w:t xml:space="preserve"> BE = 5 and EC = 2x - 4,</w:t>
      </w:r>
      <w:r w:rsidR="00FB4007">
        <w:t xml:space="preserve">   solve for x. </w:t>
      </w:r>
      <w:r w:rsidR="00FB4007">
        <w:tab/>
      </w:r>
      <w:r w:rsidR="00FB4007">
        <w:tab/>
      </w:r>
      <w:r w:rsidR="00FB4007">
        <w:tab/>
        <w:t xml:space="preserve">        g = 2x – 2, f = 4 find x.</w:t>
      </w:r>
      <w:bookmarkStart w:id="0" w:name="_GoBack"/>
      <w:bookmarkEnd w:id="0"/>
    </w:p>
    <w:p w14:paraId="1D557497" w14:textId="77777777" w:rsidR="008D0826" w:rsidRDefault="001B4D64"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 wp14:anchorId="7EC92EAD" wp14:editId="0710ADB2">
                <wp:simplePos x="0" y="0"/>
                <wp:positionH relativeFrom="column">
                  <wp:posOffset>0</wp:posOffset>
                </wp:positionH>
                <wp:positionV relativeFrom="paragraph">
                  <wp:posOffset>99695</wp:posOffset>
                </wp:positionV>
                <wp:extent cx="2533650" cy="1323975"/>
                <wp:effectExtent l="0" t="0" r="6350" b="0"/>
                <wp:wrapNone/>
                <wp:docPr id="53" name="Group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33650" cy="1323975"/>
                          <a:chOff x="1395" y="11087"/>
                          <a:chExt cx="3990" cy="2085"/>
                        </a:xfrm>
                      </wpg:grpSpPr>
                      <wps:wsp>
                        <wps:cNvPr id="54" name="Line 47"/>
                        <wps:cNvCnPr/>
                        <wps:spPr bwMode="auto">
                          <a:xfrm>
                            <a:off x="1785" y="12962"/>
                            <a:ext cx="3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48"/>
                        <wps:cNvCnPr/>
                        <wps:spPr bwMode="auto">
                          <a:xfrm flipH="1" flipV="1">
                            <a:off x="3015" y="11477"/>
                            <a:ext cx="1995" cy="14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49"/>
                        <wps:cNvCnPr/>
                        <wps:spPr bwMode="auto">
                          <a:xfrm flipH="1">
                            <a:off x="1785" y="11477"/>
                            <a:ext cx="1230" cy="14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50"/>
                        <wps:cNvCnPr/>
                        <wps:spPr bwMode="auto">
                          <a:xfrm>
                            <a:off x="2550" y="12032"/>
                            <a:ext cx="1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2820" y="11087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2FF8AE" w14:textId="77777777" w:rsidR="00A53523" w:rsidRDefault="00A53523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2130" y="11762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EE80B4" w14:textId="77777777" w:rsidR="00A53523" w:rsidRDefault="00A53523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1395" y="12707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825D0B" w14:textId="77777777" w:rsidR="00A53523" w:rsidRDefault="00A53523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3795" y="11762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029F7A" w14:textId="77777777" w:rsidR="00A53523" w:rsidRDefault="00A53523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4920" y="12707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CC33FC" w14:textId="77777777" w:rsidR="00A53523" w:rsidRDefault="00A53523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3" o:spid="_x0000_s1037" style="position:absolute;margin-left:0;margin-top:7.85pt;width:199.5pt;height:104.25pt;z-index:-251646976" coordorigin="1395,11087" coordsize="3990,20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">
                <v:line id="Line 47" o:spid="_x0000_s1038" style="position:absolute;visibility:visible;mso-wrap-style:square" from="1785,12962" to="4995,1296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FJwtEvGAAAA2wAAAA8AAAAAAAAA&#10;AAAAAAAAoQIAAGRycy9kb3ducmV2LnhtbFBLBQYAAAAABAAEAPkAAACUAwAAAAA=&#10;"/>
                <v:line id="Line 48" o:spid="_x0000_s1039" style="position:absolute;flip:x y;visibility:visible;mso-wrap-style:square" from="3015,11477" to="5010,1296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VCa0MMAAADbAAAADwAAAGRycy9kb3ducmV2LnhtbESPT4vCMBTE7wv7HcJb8LJo6l+kGkUW&#10;XDwpVsXro3m2xealNFnb9dMbQfA4zMxvmPmyNaW4Ue0Kywr6vQgEcWp1wZmC42HdnYJwHlljaZkU&#10;/JOD5eLzY46xtg3v6Zb4TAQIuxgV5N5XsZQuzcmg69mKOHgXWxv0QdaZ1DU2AW5KOYiiiTRYcFjI&#10;saKfnNJr8mcUIG/vw2nTp5H8pbMbbHffq9NFqc5Xu5qB8NT6d/jV3mgF4zE8v4QfIBc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FQmtDDAAAA2wAAAA8AAAAAAAAAAAAA&#10;AAAAoQIAAGRycy9kb3ducmV2LnhtbFBLBQYAAAAABAAEAPkAAACRAwAAAAA=&#10;"/>
                <v:line id="Line 49" o:spid="_x0000_s1040" style="position:absolute;flip:x;visibility:visible;mso-wrap-style:square" from="1785,11477" to="3015,1296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YymTM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t4ncLvl/QD5OoH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gYymTMUAAADbAAAADwAAAAAAAAAA&#10;AAAAAAChAgAAZHJzL2Rvd25yZXYueG1sUEsFBgAAAAAEAAQA+QAAAJMDAAAAAA==&#10;"/>
                <v:line id="Line 50" o:spid="_x0000_s1041" style="position:absolute;visibility:visible;mso-wrap-style:square" from="2550,12032" to="3750,1203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KKiKjzGAAAA2wAAAA8AAAAAAAAA&#10;AAAAAAAAoQIAAGRycy9kb3ducmV2LnhtbFBLBQYAAAAABAAEAPkAAACUAwAAAAA=&#10;"/>
                <v:shape id="Text Box 51" o:spid="_x0000_s1042" type="#_x0000_t202" style="position:absolute;left:2820;top:11087;width:465;height:4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nGA/vgAA&#10;ANsAAAAPAAAAZHJzL2Rvd25yZXYueG1sRE/LisIwFN0P+A/hCrMbE0VFq1FEEWY14hPcXZprW2xu&#10;ShNt5+/NQnB5OO/5srWleFLtC8ca+j0Fgjh1puBMw+m4/ZmA8AHZYOmYNPyTh+Wi8zXHxLiG9/Q8&#10;hEzEEPYJashDqBIpfZqTRd9zFXHkbq62GCKsM2lqbGK4LeVAqbG0WHBsyLGidU7p/fCwGs5/t+tl&#10;qHbZxo6qxrVKsp1Krb+77WoGIlAbPuK3+9doGMWx8Uv8AXLxAg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NJxgP74AAADbAAAADwAAAAAAAAAAAAAAAACXAgAAZHJzL2Rvd25yZXYu&#10;eG1sUEsFBgAAAAAEAAQA9QAAAIIDAAAAAA==&#10;" filled="f" stroked="f">
                  <v:textbox>
                    <w:txbxContent>
                      <w:p w14:paraId="4137D246" w14:textId="77777777" w:rsidR="00A53523" w:rsidRDefault="00A53523">
                        <w:r>
                          <w:t>B</w:t>
                        </w:r>
                      </w:p>
                    </w:txbxContent>
                  </v:textbox>
                </v:shape>
                <v:shape id="Text Box 52" o:spid="_x0000_s1043" type="#_x0000_t202" style="position:absolute;left:2130;top:11762;width:465;height:4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b0MWkwwAA&#10;ANsAAAAPAAAAZHJzL2Rvd25yZXYueG1sRI/NasMwEITvhbyD2EBvtZSSlNiJbEJLoKeW5g9yW6yN&#10;bWKtjKXG7ttXhUKOw8x8w6yL0bbiRr1vHGuYJQoEcelMw5WGw377tAThA7LB1jFp+CEPRT55WGNm&#10;3MBfdNuFSkQI+ww11CF0mZS+rMmiT1xHHL2L6y2GKPtKmh6HCLetfFbqRVpsOC7U2NFrTeV19201&#10;HD8u59NcfVZvdtENblSSbSq1fpyOmxWIQGO4h//b70bDIoW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b0MWkwwAAANsAAAAPAAAAAAAAAAAAAAAAAJcCAABkcnMvZG93&#10;bnJldi54bWxQSwUGAAAAAAQABAD1AAAAhwMAAAAA&#10;" filled="f" stroked="f">
                  <v:textbox>
                    <w:txbxContent>
                      <w:p w14:paraId="158AAFCF" w14:textId="77777777" w:rsidR="00A53523" w:rsidRDefault="00A53523">
                        <w:r>
                          <w:t>D</w:t>
                        </w:r>
                      </w:p>
                    </w:txbxContent>
                  </v:textbox>
                </v:shape>
                <v:shape id="Text Box 53" o:spid="_x0000_s1044" type="#_x0000_t202" style="position:absolute;left:1395;top:12707;width:465;height:4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hqaEvgAA&#10;ANsAAAAPAAAAZHJzL2Rvd25yZXYueG1sRE/LisIwFN0L/kO4wuw0UVS0GkUUYVYj4wvcXZprW2xu&#10;ShNt5+/NQpjl4byX69aW4kW1LxxrGA4UCOLUmYIzDefTvj8D4QOywdIxafgjD+tVt7PExLiGf+l1&#10;DJmIIewT1JCHUCVS+jQni37gKuLI3V1tMURYZ9LU2MRwW8qRUlNpseDYkGNF25zSx/FpNVx+7rfr&#10;WB2ynZ1UjWuVZDuXWn/12s0CRKA2/Is/7m+jYRrXxy/xB8jVG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BIamhL4AAADbAAAADwAAAAAAAAAAAAAAAACXAgAAZHJzL2Rvd25yZXYu&#10;eG1sUEsFBgAAAAAEAAQA9QAAAIIDAAAAAA==&#10;" filled="f" stroked="f">
                  <v:textbox>
                    <w:txbxContent>
                      <w:p w14:paraId="04874CA7" w14:textId="77777777" w:rsidR="00A53523" w:rsidRDefault="00A53523">
                        <w:r>
                          <w:t>A</w:t>
                        </w:r>
                      </w:p>
                    </w:txbxContent>
                  </v:textbox>
                </v:shape>
                <v:shape id="Text Box 54" o:spid="_x0000_s1045" type="#_x0000_t202" style="position:absolute;left:3795;top:11762;width:465;height:4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ygMfwwAA&#10;ANsAAAAPAAAAZHJzL2Rvd25yZXYueG1sRI9Ba8JAFITvQv/D8oTezG6kFU2zhmIp9FRRW6G3R/aZ&#10;BLNvQ3Zr0n/fFQSPw8x8w+TFaFtxod43jjWkiQJBXDrTcKXh6/A+W4LwAdlg65g0/JGHYv0wyTEz&#10;buAdXfahEhHCPkMNdQhdJqUva7LoE9cRR+/keoshyr6Spschwm0r50otpMWG40KNHW1qKs/7X6vh&#10;+/P0c3xS2+rNPneDG5Vku5JaP07H1xcQgcZwD9/aH0bDIoXrl/gD5Po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rygMfwwAAANsAAAAPAAAAAAAAAAAAAAAAAJcCAABkcnMvZG93&#10;bnJldi54bWxQSwUGAAAAAAQABAD1AAAAhwMAAAAA&#10;" filled="f" stroked="f">
                  <v:textbox>
                    <w:txbxContent>
                      <w:p w14:paraId="55945BD6" w14:textId="77777777" w:rsidR="00A53523" w:rsidRDefault="00A53523">
                        <w:r>
                          <w:t>E</w:t>
                        </w:r>
                      </w:p>
                    </w:txbxContent>
                  </v:textbox>
                </v:shape>
                <v:shape id="Text Box 55" o:spid="_x0000_s1046" type="#_x0000_t202" style="position:absolute;left:4920;top:12707;width:465;height:4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GJ1o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MhncP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bGJ1owwAAANsAAAAPAAAAAAAAAAAAAAAAAJcCAABkcnMvZG93&#10;bnJldi54bWxQSwUGAAAAAAQABAD1AAAAhwMAAAAA&#10;" filled="f" stroked="f">
                  <v:textbox>
                    <w:txbxContent>
                      <w:p w14:paraId="37941149" w14:textId="77777777" w:rsidR="00A53523" w:rsidRDefault="00A53523">
                        <w: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2668118" w14:textId="77777777" w:rsidR="008D0826" w:rsidRDefault="001B4D64"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5E4291B" wp14:editId="3D09C76D">
                <wp:simplePos x="0" y="0"/>
                <wp:positionH relativeFrom="column">
                  <wp:posOffset>3543300</wp:posOffset>
                </wp:positionH>
                <wp:positionV relativeFrom="paragraph">
                  <wp:posOffset>35560</wp:posOffset>
                </wp:positionV>
                <wp:extent cx="2171700" cy="1143000"/>
                <wp:effectExtent l="0" t="50800" r="0" b="50800"/>
                <wp:wrapThrough wrapText="bothSides">
                  <wp:wrapPolygon edited="0">
                    <wp:start x="6821" y="-960"/>
                    <wp:lineTo x="0" y="0"/>
                    <wp:lineTo x="0" y="3360"/>
                    <wp:lineTo x="2274" y="7680"/>
                    <wp:lineTo x="2274" y="8640"/>
                    <wp:lineTo x="5811" y="15360"/>
                    <wp:lineTo x="6316" y="15840"/>
                    <wp:lineTo x="15411" y="22080"/>
                    <wp:lineTo x="15916" y="22080"/>
                    <wp:lineTo x="17179" y="22080"/>
                    <wp:lineTo x="17432" y="21600"/>
                    <wp:lineTo x="15411" y="15360"/>
                    <wp:lineTo x="19958" y="8160"/>
                    <wp:lineTo x="20463" y="0"/>
                    <wp:lineTo x="7832" y="-960"/>
                    <wp:lineTo x="6821" y="-960"/>
                  </wp:wrapPolygon>
                </wp:wrapThrough>
                <wp:docPr id="63" name="Group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143000"/>
                          <a:chOff x="5895" y="5330"/>
                          <a:chExt cx="4215" cy="2325"/>
                        </a:xfrm>
                      </wpg:grpSpPr>
                      <wpg:grpSp>
                        <wpg:cNvPr id="64" name="Group 57"/>
                        <wpg:cNvGrpSpPr>
                          <a:grpSpLocks/>
                        </wpg:cNvGrpSpPr>
                        <wpg:grpSpPr bwMode="auto">
                          <a:xfrm>
                            <a:off x="5895" y="5330"/>
                            <a:ext cx="4215" cy="2325"/>
                            <a:chOff x="6615" y="4902"/>
                            <a:chExt cx="4215" cy="2325"/>
                          </a:xfrm>
                        </wpg:grpSpPr>
                        <wps:wsp>
                          <wps:cNvPr id="65" name="Line 58"/>
                          <wps:cNvCnPr/>
                          <wps:spPr bwMode="auto">
                            <a:xfrm>
                              <a:off x="6615" y="4953"/>
                              <a:ext cx="4215" cy="9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59"/>
                          <wps:cNvCnPr/>
                          <wps:spPr bwMode="auto">
                            <a:xfrm>
                              <a:off x="6615" y="5352"/>
                              <a:ext cx="3240" cy="18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60"/>
                          <wps:cNvCnPr/>
                          <wps:spPr bwMode="auto">
                            <a:xfrm flipV="1">
                              <a:off x="7245" y="4917"/>
                              <a:ext cx="810" cy="13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61"/>
                          <wps:cNvCnPr/>
                          <wps:spPr bwMode="auto">
                            <a:xfrm flipV="1">
                              <a:off x="7935" y="5112"/>
                              <a:ext cx="930" cy="15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62"/>
                          <wps:cNvCnPr/>
                          <wps:spPr bwMode="auto">
                            <a:xfrm flipV="1">
                              <a:off x="9060" y="5399"/>
                              <a:ext cx="1035" cy="16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Text Box 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15" y="4902"/>
                              <a:ext cx="585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C869AD" w14:textId="77777777" w:rsidR="00A53523" w:rsidRPr="00256655" w:rsidRDefault="00A53523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256655">
                                  <w:rPr>
                                    <w:i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10" y="5067"/>
                              <a:ext cx="585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D3C15A" w14:textId="77777777" w:rsidR="00A53523" w:rsidRPr="00256655" w:rsidRDefault="00A53523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256655">
                                  <w:rPr>
                                    <w:i/>
                                  </w:rPr>
                                  <w:t>g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60" y="6554"/>
                              <a:ext cx="585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424DF7" w14:textId="77777777" w:rsidR="00A53523" w:rsidRPr="00256655" w:rsidRDefault="00A53523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256655">
                                  <w:rPr>
                                    <w:i/>
                                  </w:rPr>
                                  <w:t>e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85" y="5998"/>
                              <a:ext cx="585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D03DE7" w14:textId="77777777" w:rsidR="00A53523" w:rsidRPr="00256655" w:rsidRDefault="00A53523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256655">
                                  <w:rPr>
                                    <w:i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4" name="AutoShap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6855" y="5820"/>
                            <a:ext cx="195" cy="3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AutoShape 68"/>
                        <wps:cNvCnPr>
                          <a:cxnSpLocks noChangeShapeType="1"/>
                        </wps:cNvCnPr>
                        <wps:spPr bwMode="auto">
                          <a:xfrm flipV="1">
                            <a:off x="7620" y="6105"/>
                            <a:ext cx="195" cy="3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AutoShap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8745" y="6540"/>
                            <a:ext cx="195" cy="3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" o:spid="_x0000_s1047" style="position:absolute;margin-left:279pt;margin-top:2.8pt;width:171pt;height:90pt;z-index:251670528" coordorigin="5895,5330" coordsize="4215,232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">
                <v:group id="Group 57" o:spid="_x0000_s1048" style="position:absolute;left:5895;top:5330;width:4215;height:2325" coordorigin="6615,4902" coordsize="4215,232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DKALdkxAAAANsAAAAP&#10;AAAAAAAAAAAAAAAAAKkCAABkcnMvZG93bnJldi54bWxQSwUGAAAAAAQABAD6AAAAmgMAAAAA&#10;">
                  <v:line id="Line 58" o:spid="_x0000_s1049" style="position:absolute;visibility:visible;mso-wrap-style:square" from="6615,4953" to="10830,586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NQ223GAAAA2wAAAA8AAAAAAAAA&#10;AAAAAAAAoQIAAGRycy9kb3ducmV2LnhtbFBLBQYAAAAABAAEAPkAAACUAwAAAAA=&#10;"/>
                  <v:line id="Line 59" o:spid="_x0000_s1050" style="position:absolute;visibility:visible;mso-wrap-style:square" from="6615,5352" to="9855,722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A4JFGsUAAADbAAAADwAAAAAAAAAA&#10;AAAAAAChAgAAZHJzL2Rvd25yZXYueG1sUEsFBgAAAAAEAAQA+QAAAJMDAAAAAA==&#10;"/>
                  <v:line id="Line 60" o:spid="_x0000_s1051" style="position:absolute;flip:y;visibility:visible;mso-wrap-style:square" from="7245,4917" to="8055,622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PBje8QAAADbAAAADwAAAGRycy9kb3ducmV2LnhtbESPT2vCQBDF74V+h2UKvQTdtILV6Cr9&#10;JwjSg9GDxyE7JsHsbMhONf32riD0+Hjzfm/efNm7Rp2pC7VnAy/DFBRx4W3NpYH9bjWYgAqCbLHx&#10;TAb+KMBy8fgwx8z6C2/pnEupIoRDhgYqkTbTOhQVOQxD3xJH7+g7hxJlV2rb4SXCXaNf03SsHdYc&#10;Gyps6bOi4pT/uvjG6oe/RqPkw+kkmdL3QTapFmOen/r3GSihXv6P7+m1NTB+g9uWCAC9uAI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o8GN7xAAAANsAAAAPAAAAAAAAAAAA&#10;AAAAAKECAABkcnMvZG93bnJldi54bWxQSwUGAAAAAAQABAD5AAAAkgMAAAAA&#10;">
                    <v:stroke endarrow="block"/>
                  </v:line>
                  <v:line id="Line 61" o:spid="_x0000_s1052" style="position:absolute;flip:y;visibility:visible;mso-wrap-style:square" from="7935,5112" to="8865,662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W/3CcQAAADbAAAADwAAAGRycy9kb3ducmV2LnhtbESPwWrCQBCG74W+wzKFXoJuWkFqdJW2&#10;VigUD1UPHofsNAnNzobsqOnbdw6Cx+Gf/5tvFqshtOZMfWoiO3ga52CIy+gbrhwc9pvRC5gkyB7b&#10;yOTgjxKslvd3Cyx8vPA3nXdSGYVwKtBBLdIV1qaypoBpHDtizX5iH1B07Cvre7woPLT2Oc+nNmDD&#10;eqHGjt5rKn93p6Aamy2vJ5PsLdgsm9HHUb5yK849PgyvczBCg9yWr+1P72CqsvqLAsAu/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Zb/cJxAAAANsAAAAPAAAAAAAAAAAA&#10;AAAAAKECAABkcnMvZG93bnJldi54bWxQSwUGAAAAAAQABAD5AAAAkgMAAAAA&#10;">
                    <v:stroke endarrow="block"/>
                  </v:line>
                  <v:line id="Line 62" o:spid="_x0000_s1053" style="position:absolute;flip:y;visibility:visible;mso-wrap-style:square" from="9060,5399" to="10095,707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iNSksQAAADbAAAADwAAAGRycy9kb3ducmV2LnhtbESPT2vCQBDF74V+h2UEL0E3rSA1ugn9&#10;o1AoHqoePA7ZMQlmZ0N2qvHbu4VCj4837/fmrYrBtepCfWg8G3iapqCIS28brgwc9pvJC6ggyBZb&#10;z2TgRgGK/PFhhZn1V/6my04qFSEcMjRQi3SZ1qGsyWGY+o44eiffO5Qo+0rbHq8R7lr9nKZz7bDh&#10;2FBjR+81lefdj4tvbLb8MZslb04nyYLWR/lKtRgzHg2vS1BCg/wf/6U/rYH5An63RADo/A4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2I1KSxAAAANsAAAAPAAAAAAAAAAAA&#10;AAAAAKECAABkcnMvZG93bnJldi54bWxQSwUGAAAAAAQABAD5AAAAkgMAAAAA&#10;">
                    <v:stroke endarrow="block"/>
                  </v:line>
                  <v:shape id="Text Box 63" o:spid="_x0000_s1054" type="#_x0000_t202" style="position:absolute;left:8115;top:4902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XzBZwQAA&#10;ANsAAAAPAAAAZHJzL2Rvd25yZXYueG1sRE/Pa8IwFL4P9j+EJ+y2JopuszPKUAY7KXZT8PZonm1Z&#10;8xKazNb/3hyEHT++34vVYFtxoS40jjWMMwWCuHSm4UrDz/fn8xuIEJENto5Jw5UCrJaPDwvMjet5&#10;T5ciViKFcMhRQx2jz6UMZU0WQ+Y8ceLOrrMYE+wqaTrsU7ht5USpF2mx4dRQo6d1TeVv8Wc1HLbn&#10;03GqdtXGznzvBiXZzqXWT6Ph4x1EpCH+i+/uL6PhNa1PX9IPkMsb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gV8wWcEAAADbAAAADwAAAAAAAAAAAAAAAACXAgAAZHJzL2Rvd25y&#10;ZXYueG1sUEsFBgAAAAAEAAQA9QAAAIUDAAAAAA==&#10;" filled="f" stroked="f">
                    <v:textbox>
                      <w:txbxContent>
                        <w:p w14:paraId="6EC532EE" w14:textId="77777777" w:rsidR="00A53523" w:rsidRPr="00256655" w:rsidRDefault="00A53523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256655">
                            <w:rPr>
                              <w:i/>
                            </w:rPr>
                            <w:t>f</w:t>
                          </w:r>
                          <w:proofErr w:type="gramEnd"/>
                        </w:p>
                      </w:txbxContent>
                    </v:textbox>
                  </v:shape>
                  <v:shape id="Text Box 64" o:spid="_x0000_s1055" type="#_x0000_t202" style="position:absolute;left:9210;top:5067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E5XCwwAA&#10;ANsAAAAPAAAAZHJzL2Rvd25yZXYueG1sRI9bi8IwFITfBf9DOIJva6K4XqpRRFnYpxWv4NuhObbF&#10;5qQ0Wdv995uFBR+HmfmGWa5bW4on1b5wrGE4UCCIU2cKzjScTx9vMxA+IBssHZOGH/KwXnU7S0yM&#10;a/hAz2PIRISwT1BDHkKVSOnTnCz6gauIo3d3tcUQZZ1JU2MT4baUI6Um0mLBcSHHirY5pY/jt9Vw&#10;+brfrmO1z3b2vWpcqyTbudS632s3CxCB2vAK/7c/jYbpEP6+xB8gV7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uE5XCwwAAANsAAAAPAAAAAAAAAAAAAAAAAJcCAABkcnMvZG93&#10;bnJldi54bWxQSwUGAAAAAAQABAD1AAAAhwMAAAAA&#10;" filled="f" stroked="f">
                    <v:textbox>
                      <w:txbxContent>
                        <w:p w14:paraId="1E3FB6EB" w14:textId="77777777" w:rsidR="00A53523" w:rsidRPr="00256655" w:rsidRDefault="00A53523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256655">
                            <w:rPr>
                              <w:i/>
                            </w:rPr>
                            <w:t>g</w:t>
                          </w:r>
                          <w:proofErr w:type="gramEnd"/>
                        </w:p>
                      </w:txbxContent>
                    </v:textbox>
                  </v:shape>
                  <v:shape id="Text Box 65" o:spid="_x0000_s1056" type="#_x0000_t202" style="position:absolute;left:8460;top:6554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wQu1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PheQF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sELtcQAAADbAAAADwAAAAAAAAAAAAAAAACXAgAAZHJzL2Rv&#10;d25yZXYueG1sUEsFBgAAAAAEAAQA9QAAAIgDAAAAAA==&#10;" filled="f" stroked="f">
                    <v:textbox>
                      <w:txbxContent>
                        <w:p w14:paraId="0D5922ED" w14:textId="77777777" w:rsidR="00A53523" w:rsidRPr="00256655" w:rsidRDefault="00A53523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256655">
                            <w:rPr>
                              <w:i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shape>
                  <v:shape id="Text Box 66" o:spid="_x0000_s1057" type="#_x0000_t202" style="position:absolute;left:7485;top:5998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ja4uxAAA&#10;ANsAAAAPAAAAZHJzL2Rvd25yZXYueG1sRI9PawIxFMTvBb9DeEJvmtSqbbcbRSyCp4pWC709Nm//&#10;4OZl2aTu+u0bQehxmJnfMOmyt7W4UOsrxxqexgoEceZMxYWG49dm9ArCB2SDtWPScCUPy8XgIcXE&#10;uI73dDmEQkQI+wQ1lCE0iZQ+K8miH7uGOHq5ay2GKNtCmha7CLe1nCg1lxYrjgslNrQuKTsffq2G&#10;02f+8z1Vu+LDzprO9UqyfZNaPw771TuIQH34D9/bW6Ph5RluX+IPkI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cY2uLsQAAADbAAAADwAAAAAAAAAAAAAAAACXAgAAZHJzL2Rv&#10;d25yZXYueG1sUEsFBgAAAAAEAAQA9QAAAIgDAAAAAA==&#10;" filled="f" stroked="f">
                    <v:textbox>
                      <w:txbxContent>
                        <w:p w14:paraId="2F9D9180" w14:textId="77777777" w:rsidR="00A53523" w:rsidRPr="00256655" w:rsidRDefault="00A53523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256655">
                            <w:rPr>
                              <w:i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AutoShape 67" o:spid="_x0000_s1058" type="#_x0000_t32" style="position:absolute;left:6855;top:5820;width:195;height:3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Z7z+MIAAADbAAAADwAAAGRycy9kb3ducmV2LnhtbESPQWsCMRSE74L/ITyhN81arMrWKCoI&#10;0ouohXp8bF53g5uXZZNu1n/fCIUeh5n5hllteluLjlpvHCuYTjIQxIXThksFn9fDeAnCB2SNtWNS&#10;8CAPm/VwsMJcu8hn6i6hFAnCPkcFVQhNLqUvKrLoJ64hTt63ay2GJNtS6hZjgttavmbZXFo0nBYq&#10;bGhfUXG//FgFJp5M1xz3cffxdfM6knm8OaPUy6jfvoMI1If/8F/7qBUsZvD8kn6AXP8C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FZ7z+MIAAADbAAAADwAAAAAAAAAAAAAA&#10;AAChAgAAZHJzL2Rvd25yZXYueG1sUEsFBgAAAAAEAAQA+QAAAJADAAAAAA==&#10;">
                  <v:stroke endarrow="block"/>
                </v:shape>
                <v:shape id="AutoShape 68" o:spid="_x0000_s1059" type="#_x0000_t32" style="position:absolute;left:7620;top:6105;width:195;height:3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tJWY8MAAADbAAAADwAAAGRycy9kb3ducmV2LnhtbESPT2sCMRTE74V+h/AK3rrZFrSyGqUV&#10;BPFS/AN6fGyeu8HNy7KJm/XbN4LQ4zAzv2Hmy8E2oqfOG8cKPrIcBHHptOFKwfGwfp+C8AFZY+OY&#10;FNzJw3Lx+jLHQrvIO+r3oRIJwr5ABXUIbSGlL2uy6DPXEifv4jqLIcmukrrDmOC2kZ95PpEWDaeF&#10;Glta1VRe9zerwMRf07ebVfzZns5eRzL3sTNKjd6G7xmIQEP4Dz/bG63gawyPL+kHyMU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rSVmPDAAAA2wAAAA8AAAAAAAAAAAAA&#10;AAAAoQIAAGRycy9kb3ducmV2LnhtbFBLBQYAAAAABAAEAPkAAACRAwAAAAA=&#10;">
                  <v:stroke endarrow="block"/>
                </v:shape>
                <v:shape id="AutoShape 69" o:spid="_x0000_s1060" type="#_x0000_t32" style="position:absolute;left:8745;top:6540;width:195;height:3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gDIFMIAAADbAAAADwAAAGRycy9kb3ducmV2LnhtbESPQWsCMRSE74L/ITyhN81WqMpqlCoI&#10;0kupCnp8bJ67wc3Lsomb9d83hYLHYWa+YVab3taio9YbxwreJxkI4sJpw6WC82k/XoDwAVlj7ZgU&#10;PMnDZj0crDDXLvIPdcdQigRhn6OCKoQml9IXFVn0E9cQJ+/mWoshybaUusWY4LaW0yybSYuG00KF&#10;De0qKu7Hh1Vg4rfpmsMubr8uV68jmeeHM0q9jfrPJYhAfXiF/9sHrWA+g78v6QfI9S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igDIFMIAAADbAAAADwAAAAAAAAAAAAAA&#10;AAChAgAAZHJzL2Rvd25yZXYueG1sUEsFBgAAAAAEAAQA+QAAAJADAAAAAA==&#10;">
                  <v:stroke endarrow="block"/>
                </v:shape>
                <w10:wrap type="through"/>
              </v:group>
            </w:pict>
          </mc:Fallback>
        </mc:AlternateContent>
      </w:r>
    </w:p>
    <w:p w14:paraId="6173776B" w14:textId="77777777" w:rsidR="008D0826" w:rsidRDefault="008D0826"/>
    <w:p w14:paraId="25B92DE6" w14:textId="77777777" w:rsidR="008D0826" w:rsidRDefault="008D0826"/>
    <w:p w14:paraId="4C2284DB" w14:textId="77777777" w:rsidR="008D0826" w:rsidRDefault="008D0826"/>
    <w:p w14:paraId="634F9727" w14:textId="77777777" w:rsidR="002B4DA3" w:rsidRDefault="002B4DA3"/>
    <w:p w14:paraId="7F66ABF3" w14:textId="77777777" w:rsidR="002B4DA3" w:rsidRDefault="002B4DA3"/>
    <w:p w14:paraId="20DF81FD" w14:textId="77777777" w:rsidR="002B4DA3" w:rsidRDefault="002B4DA3"/>
    <w:p w14:paraId="398A925D" w14:textId="77777777" w:rsidR="002B4DA3" w:rsidRDefault="002B4DA3"/>
    <w:p w14:paraId="487C386B" w14:textId="77777777" w:rsidR="000F064D" w:rsidRDefault="000F064D"/>
    <w:p w14:paraId="608D4499" w14:textId="0CE5C00C" w:rsidR="000F064D" w:rsidRDefault="002E3508" w:rsidP="00903711">
      <w:pPr>
        <w:ind w:left="5760" w:hanging="5760"/>
      </w:pPr>
      <w:r>
        <w:t>15</w:t>
      </w:r>
      <w:r w:rsidR="00903711">
        <w:t>. Find the geometric mean between 3 and 18.</w:t>
      </w:r>
      <w:r w:rsidR="00903711">
        <w:tab/>
      </w:r>
      <w:r>
        <w:t>16</w:t>
      </w:r>
      <w:r w:rsidR="005F13E2">
        <w:t>. 6 is the geometric mean of 13 and _______</w:t>
      </w:r>
    </w:p>
    <w:p w14:paraId="268D98B8" w14:textId="77777777" w:rsidR="00BA1471" w:rsidRDefault="00BA1471"/>
    <w:p w14:paraId="21289D58" w14:textId="77777777" w:rsidR="00BA1471" w:rsidRDefault="00BA1471"/>
    <w:p w14:paraId="2E28EBEC" w14:textId="77777777" w:rsidR="00BA1471" w:rsidRDefault="00BA1471"/>
    <w:p w14:paraId="72EF83FD" w14:textId="77777777" w:rsidR="00BA1471" w:rsidRDefault="00BA1471"/>
    <w:p w14:paraId="69A77725" w14:textId="77777777" w:rsidR="00716581" w:rsidRDefault="00716581">
      <w:r>
        <w:rPr>
          <w:rFonts w:ascii="Helvetica" w:hAnsi="Helvetica" w:cs="Helvetica"/>
          <w:noProof/>
        </w:rPr>
        <w:drawing>
          <wp:anchor distT="0" distB="0" distL="114300" distR="114300" simplePos="0" relativeHeight="251671552" behindDoc="1" locked="0" layoutInCell="1" allowOverlap="1" wp14:anchorId="3B34798A" wp14:editId="67276DE9">
            <wp:simplePos x="0" y="0"/>
            <wp:positionH relativeFrom="column">
              <wp:posOffset>-342900</wp:posOffset>
            </wp:positionH>
            <wp:positionV relativeFrom="paragraph">
              <wp:posOffset>84455</wp:posOffset>
            </wp:positionV>
            <wp:extent cx="2971800" cy="1912620"/>
            <wp:effectExtent l="0" t="0" r="0" b="0"/>
            <wp:wrapNone/>
            <wp:docPr id="89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91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92B88E" w14:textId="179F4D33" w:rsidR="006C2DAD" w:rsidRDefault="002E3508">
      <w:r>
        <w:t>17</w:t>
      </w:r>
      <w:r w:rsidR="00BA1471">
        <w:t>.</w:t>
      </w:r>
      <w:r w:rsidR="006C2DAD">
        <w:t xml:space="preserve"> Find the values of the variables.</w:t>
      </w:r>
    </w:p>
    <w:p w14:paraId="0FBF11EE" w14:textId="77777777" w:rsidR="000F064D" w:rsidRDefault="00BA1471">
      <w:r>
        <w:t xml:space="preserve"> </w:t>
      </w:r>
    </w:p>
    <w:p w14:paraId="301F91FB" w14:textId="77777777" w:rsidR="006C2DAD" w:rsidRDefault="006C2DAD">
      <w:pPr>
        <w:rPr>
          <w:b/>
        </w:rPr>
      </w:pPr>
    </w:p>
    <w:p w14:paraId="46301EB4" w14:textId="77777777" w:rsidR="006C2DAD" w:rsidRDefault="006C2DAD">
      <w:pPr>
        <w:rPr>
          <w:b/>
        </w:rPr>
      </w:pPr>
    </w:p>
    <w:p w14:paraId="3F16B509" w14:textId="77777777" w:rsidR="006C2DAD" w:rsidRDefault="006C2DAD">
      <w:pPr>
        <w:rPr>
          <w:b/>
        </w:rPr>
      </w:pPr>
    </w:p>
    <w:p w14:paraId="652BE559" w14:textId="77777777" w:rsidR="006C2DAD" w:rsidRDefault="006C2DAD">
      <w:pPr>
        <w:rPr>
          <w:b/>
        </w:rPr>
      </w:pPr>
    </w:p>
    <w:p w14:paraId="600A6152" w14:textId="77777777" w:rsidR="006C2DAD" w:rsidRDefault="006C2DAD">
      <w:pPr>
        <w:rPr>
          <w:b/>
        </w:rPr>
      </w:pPr>
    </w:p>
    <w:p w14:paraId="09446667" w14:textId="77777777" w:rsidR="006C2DAD" w:rsidRDefault="006C2DAD">
      <w:pPr>
        <w:rPr>
          <w:b/>
        </w:rPr>
      </w:pPr>
    </w:p>
    <w:p w14:paraId="20192834" w14:textId="77777777" w:rsidR="006C2DAD" w:rsidRDefault="006C2DAD">
      <w:pPr>
        <w:rPr>
          <w:b/>
        </w:rPr>
      </w:pPr>
    </w:p>
    <w:p w14:paraId="002821DF" w14:textId="77777777" w:rsidR="006C2DAD" w:rsidRDefault="006C2DAD">
      <w:pPr>
        <w:rPr>
          <w:b/>
        </w:rPr>
      </w:pPr>
    </w:p>
    <w:p w14:paraId="24DFE552" w14:textId="77777777" w:rsidR="00E52318" w:rsidRDefault="00E52318"/>
    <w:p w14:paraId="3C6D529B" w14:textId="77777777" w:rsidR="00E52318" w:rsidRDefault="00E52318"/>
    <w:p w14:paraId="4906D9A7" w14:textId="77777777" w:rsidR="00E52318" w:rsidRDefault="00E52318"/>
    <w:p w14:paraId="26D8B13D" w14:textId="77777777" w:rsidR="00E52318" w:rsidRDefault="00E52318"/>
    <w:p w14:paraId="62143545" w14:textId="11A9C253" w:rsidR="00E52318" w:rsidRDefault="002E3508">
      <w:r>
        <w:t>18</w:t>
      </w:r>
      <w:r w:rsidR="00E52318">
        <w:t xml:space="preserve">. You are trying to estimate the height of the school’s </w:t>
      </w:r>
      <w:r w:rsidR="00E5307C">
        <w:t>flagpole</w:t>
      </w:r>
      <w:r w:rsidR="00E52318">
        <w:t xml:space="preserve">. You stand </w:t>
      </w:r>
      <w:r w:rsidR="00C346C1">
        <w:t xml:space="preserve">so the tip of the flagpoles shadow and the tip of your shadow meet. </w:t>
      </w:r>
      <w:r w:rsidR="00E52318">
        <w:t xml:space="preserve">The length of the </w:t>
      </w:r>
      <w:r w:rsidR="00E5307C">
        <w:t>flagpoles</w:t>
      </w:r>
      <w:r w:rsidR="00E52318">
        <w:t xml:space="preserve"> shadow is </w:t>
      </w:r>
      <w:r w:rsidR="00E5307C">
        <w:t>10 feet</w:t>
      </w:r>
      <w:r w:rsidR="00E52318">
        <w:t xml:space="preserve"> and the length of your shadow is</w:t>
      </w:r>
      <w:r w:rsidR="00E5307C">
        <w:t xml:space="preserve"> 2 feet. You are 5 feet tall. Draw a diagram and determine the height of the flagpole.</w:t>
      </w:r>
    </w:p>
    <w:p w14:paraId="3C4C762D" w14:textId="77777777" w:rsidR="00E52318" w:rsidRDefault="00E52318"/>
    <w:p w14:paraId="5C5E7B95" w14:textId="77777777" w:rsidR="00E5307C" w:rsidRDefault="00E5307C"/>
    <w:p w14:paraId="2FB7D7CD" w14:textId="77777777" w:rsidR="00E5307C" w:rsidRDefault="00E5307C"/>
    <w:p w14:paraId="3ADE90B1" w14:textId="77777777" w:rsidR="00E5307C" w:rsidRDefault="00E5307C"/>
    <w:p w14:paraId="07619924" w14:textId="77777777" w:rsidR="00E5307C" w:rsidRDefault="00E5307C"/>
    <w:p w14:paraId="463CAE74" w14:textId="77777777" w:rsidR="00E5307C" w:rsidRDefault="00E5307C"/>
    <w:p w14:paraId="20FD70B5" w14:textId="77777777" w:rsidR="00E5307C" w:rsidRDefault="00E5307C"/>
    <w:p w14:paraId="35D99E0E" w14:textId="77777777" w:rsidR="004A78D3" w:rsidRDefault="004A78D3"/>
    <w:p w14:paraId="789151CE" w14:textId="1D722CE1" w:rsidR="00BA1471" w:rsidRPr="000F064D" w:rsidRDefault="002E3508">
      <w:r>
        <w:t>19</w:t>
      </w:r>
      <w:r w:rsidR="00E52318">
        <w:t xml:space="preserve">. </w:t>
      </w:r>
      <w:r w:rsidR="00E5307C">
        <w:t xml:space="preserve">You are visiting the coast and come to a </w:t>
      </w:r>
      <w:r w:rsidR="004C4BEE">
        <w:t>lighthouse</w:t>
      </w:r>
      <w:r w:rsidR="00E5307C">
        <w:t xml:space="preserve">. </w:t>
      </w:r>
      <w:r w:rsidR="004C4BEE">
        <w:t>You want to estimate its height. You pu</w:t>
      </w:r>
      <w:r w:rsidR="004A78D3">
        <w:t>t a small mirror on the ground 1</w:t>
      </w:r>
      <w:r w:rsidR="004C4BEE">
        <w:t xml:space="preserve">0 feet from the lighthouse. </w:t>
      </w:r>
      <w:r w:rsidR="00A53523">
        <w:t>You have</w:t>
      </w:r>
      <w:r w:rsidR="004A78D3">
        <w:t xml:space="preserve"> your little sister</w:t>
      </w:r>
      <w:r w:rsidR="00A53523">
        <w:t xml:space="preserve"> walk </w:t>
      </w:r>
      <w:r w:rsidR="004A78D3">
        <w:t xml:space="preserve">2 </w:t>
      </w:r>
      <w:r w:rsidR="00A53523">
        <w:t>feet away from the mirror to see the top. You</w:t>
      </w:r>
      <w:r w:rsidR="004A78D3">
        <w:t>r</w:t>
      </w:r>
      <w:r w:rsidR="00A53523">
        <w:t xml:space="preserve"> </w:t>
      </w:r>
      <w:r w:rsidR="004A78D3">
        <w:t>sister</w:t>
      </w:r>
      <w:r w:rsidR="00663884">
        <w:t>’</w:t>
      </w:r>
      <w:r w:rsidR="004A78D3">
        <w:t>s eyes are 4 feet from the ground</w:t>
      </w:r>
      <w:r w:rsidR="00A53523">
        <w:t xml:space="preserve">. </w:t>
      </w:r>
      <w:r w:rsidR="00497A72">
        <w:t xml:space="preserve">Draw a diagram. </w:t>
      </w:r>
      <w:r w:rsidR="00A53523">
        <w:t>To the nearest foot, how tall is the lighthouse?</w:t>
      </w:r>
    </w:p>
    <w:sectPr w:rsidR="00BA1471" w:rsidRPr="000F064D" w:rsidSect="000F064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CC1D29"/>
    <w:multiLevelType w:val="hybridMultilevel"/>
    <w:tmpl w:val="9A9240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D25781"/>
    <w:multiLevelType w:val="hybridMultilevel"/>
    <w:tmpl w:val="45845A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53E6FAF"/>
    <w:multiLevelType w:val="hybridMultilevel"/>
    <w:tmpl w:val="A4E8EC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064D"/>
    <w:rsid w:val="00027B3C"/>
    <w:rsid w:val="00064BCB"/>
    <w:rsid w:val="000E2143"/>
    <w:rsid w:val="000F064D"/>
    <w:rsid w:val="001B4D64"/>
    <w:rsid w:val="00263372"/>
    <w:rsid w:val="00264F8E"/>
    <w:rsid w:val="00287E2E"/>
    <w:rsid w:val="002B4DA3"/>
    <w:rsid w:val="002B72FD"/>
    <w:rsid w:val="002E3508"/>
    <w:rsid w:val="00362541"/>
    <w:rsid w:val="00473E7F"/>
    <w:rsid w:val="00497A72"/>
    <w:rsid w:val="004A78D3"/>
    <w:rsid w:val="004B207B"/>
    <w:rsid w:val="004C4BEE"/>
    <w:rsid w:val="005F13E2"/>
    <w:rsid w:val="00663884"/>
    <w:rsid w:val="006C2DAD"/>
    <w:rsid w:val="00716581"/>
    <w:rsid w:val="007223FA"/>
    <w:rsid w:val="00802663"/>
    <w:rsid w:val="008D0826"/>
    <w:rsid w:val="008F01F5"/>
    <w:rsid w:val="00903711"/>
    <w:rsid w:val="00941E2B"/>
    <w:rsid w:val="00A43978"/>
    <w:rsid w:val="00A53523"/>
    <w:rsid w:val="00AF6313"/>
    <w:rsid w:val="00BA1471"/>
    <w:rsid w:val="00C346C1"/>
    <w:rsid w:val="00CE0CD2"/>
    <w:rsid w:val="00CE44A4"/>
    <w:rsid w:val="00CE5AF9"/>
    <w:rsid w:val="00D1772E"/>
    <w:rsid w:val="00D915C1"/>
    <w:rsid w:val="00E52318"/>
    <w:rsid w:val="00E5307C"/>
    <w:rsid w:val="00E801E1"/>
    <w:rsid w:val="00EF0CFF"/>
    <w:rsid w:val="00EF5110"/>
    <w:rsid w:val="00F84327"/>
    <w:rsid w:val="00FB4007"/>
    <w:rsid w:val="00FD7B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  <w14:docId w14:val="14C429B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064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801E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01E1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F064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801E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01E1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oleObject" Target="embeddings/oleObject5.bin"/><Relationship Id="rId21" Type="http://schemas.openxmlformats.org/officeDocument/2006/relationships/image" Target="media/image11.emf"/><Relationship Id="rId22" Type="http://schemas.openxmlformats.org/officeDocument/2006/relationships/oleObject" Target="embeddings/oleObject6.bin"/><Relationship Id="rId23" Type="http://schemas.openxmlformats.org/officeDocument/2006/relationships/image" Target="media/image12.emf"/><Relationship Id="rId24" Type="http://schemas.openxmlformats.org/officeDocument/2006/relationships/oleObject" Target="embeddings/oleObject7.bin"/><Relationship Id="rId25" Type="http://schemas.openxmlformats.org/officeDocument/2006/relationships/image" Target="media/image13.png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png"/><Relationship Id="rId15" Type="http://schemas.openxmlformats.org/officeDocument/2006/relationships/image" Target="media/image6.png"/><Relationship Id="rId16" Type="http://schemas.openxmlformats.org/officeDocument/2006/relationships/image" Target="media/image7.png"/><Relationship Id="rId17" Type="http://schemas.openxmlformats.org/officeDocument/2006/relationships/image" Target="media/image8.png"/><Relationship Id="rId18" Type="http://schemas.openxmlformats.org/officeDocument/2006/relationships/image" Target="media/image9.png"/><Relationship Id="rId19" Type="http://schemas.openxmlformats.org/officeDocument/2006/relationships/image" Target="media/image10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329</Words>
  <Characters>1879</Characters>
  <Application>Microsoft Macintosh Word</Application>
  <DocSecurity>0</DocSecurity>
  <Lines>15</Lines>
  <Paragraphs>4</Paragraphs>
  <ScaleCrop>false</ScaleCrop>
  <Company>American Fork High School</Company>
  <LinksUpToDate>false</LinksUpToDate>
  <CharactersWithSpaces>22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itney Stone</dc:creator>
  <cp:keywords/>
  <dc:description/>
  <cp:lastModifiedBy>Danielle Bramall</cp:lastModifiedBy>
  <cp:revision>4</cp:revision>
  <cp:lastPrinted>2013-10-28T02:05:00Z</cp:lastPrinted>
  <dcterms:created xsi:type="dcterms:W3CDTF">2013-11-04T20:29:00Z</dcterms:created>
  <dcterms:modified xsi:type="dcterms:W3CDTF">2013-11-05T2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